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09BA13" w14:textId="77777777" w:rsidR="00322B27" w:rsidRDefault="00322B27" w:rsidP="00322B27">
      <w:pPr>
        <w:spacing w:after="0" w:line="36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</w:rPr>
        <w:t>LUYỆN TẬP VỀ BA TRƯỜNG HỢP BẰNG NHAU CỦA HAI TAM GIÁC</w:t>
      </w:r>
    </w:p>
    <w:p w14:paraId="007A90A7" w14:textId="77777777" w:rsidR="003F6845" w:rsidRDefault="003F6845" w:rsidP="003F6845">
      <w:pPr>
        <w:spacing w:after="0" w:line="252" w:lineRule="auto"/>
        <w:rPr>
          <w:rFonts w:ascii="Times New Roman" w:hAnsi="Times New Roman"/>
          <w:b/>
          <w:bCs/>
          <w:color w:val="000000" w:themeColor="text1"/>
          <w:sz w:val="28"/>
          <w:szCs w:val="28"/>
        </w:rPr>
      </w:pPr>
      <w:r>
        <w:rPr>
          <w:rFonts w:ascii="Times New Roman" w:hAnsi="Times New Roman"/>
          <w:b/>
          <w:bCs/>
          <w:color w:val="000000" w:themeColor="text1"/>
          <w:sz w:val="28"/>
          <w:szCs w:val="28"/>
        </w:rPr>
        <w:t>I. Lí thuyết</w:t>
      </w:r>
    </w:p>
    <w:p w14:paraId="790C081E" w14:textId="77777777" w:rsidR="003F6845" w:rsidRDefault="003F6845" w:rsidP="003F6845">
      <w:pPr>
        <w:spacing w:after="0" w:line="252" w:lineRule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1. Trường hợp bằng nhau cạnh- cạnh- cạnh</w:t>
      </w:r>
    </w:p>
    <w:p w14:paraId="5DA0629B" w14:textId="77777777" w:rsidR="003F6845" w:rsidRDefault="003F6845" w:rsidP="003F6845">
      <w:pPr>
        <w:spacing w:after="0" w:line="252" w:lineRule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2. Trường hợp bằng nhau cạnh- góc- cạnh</w:t>
      </w:r>
    </w:p>
    <w:p w14:paraId="6CF3B57D" w14:textId="77777777" w:rsidR="003F6845" w:rsidRDefault="003F6845" w:rsidP="003F6845">
      <w:pPr>
        <w:spacing w:after="0" w:line="252" w:lineRule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3. Trường hợp bằng nhau góc- cạnh- góc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51"/>
      </w:tblGrid>
      <w:tr w:rsidR="00850FA9" w14:paraId="75D31E8C" w14:textId="77777777" w:rsidTr="00D05680">
        <w:trPr>
          <w:trHeight w:val="493"/>
        </w:trPr>
        <w:tc>
          <w:tcPr>
            <w:tcW w:w="9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49956A" w14:textId="77777777" w:rsidR="00850FA9" w:rsidRDefault="00850FA9">
            <w:pPr>
              <w:tabs>
                <w:tab w:val="left" w:pos="2700"/>
                <w:tab w:val="left" w:pos="4860"/>
                <w:tab w:val="left" w:pos="7020"/>
              </w:tabs>
              <w:spacing w:after="0"/>
              <w:ind w:right="895"/>
              <w:jc w:val="both"/>
              <w:rPr>
                <w:rFonts w:ascii="Times New Roman" w:eastAsia=".VnTime" w:hAnsi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.VnTime" w:hAnsi="Times New Roman"/>
                <w:b/>
                <w:bCs/>
                <w:color w:val="000000" w:themeColor="text1"/>
                <w:sz w:val="28"/>
                <w:szCs w:val="28"/>
              </w:rPr>
              <w:t>II. Bài tập</w:t>
            </w:r>
          </w:p>
          <w:p w14:paraId="25F5E511" w14:textId="77777777" w:rsidR="00850FA9" w:rsidRDefault="00850FA9">
            <w:pPr>
              <w:tabs>
                <w:tab w:val="left" w:pos="2700"/>
                <w:tab w:val="left" w:pos="4860"/>
                <w:tab w:val="left" w:pos="7020"/>
              </w:tabs>
              <w:spacing w:after="0"/>
              <w:ind w:right="895"/>
              <w:jc w:val="both"/>
              <w:rPr>
                <w:rFonts w:ascii="Times New Roman" w:eastAsia=".VnTime" w:hAnsi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.VnTime" w:hAnsi="Times New Roman"/>
                <w:b/>
                <w:bCs/>
                <w:color w:val="000000" w:themeColor="text1"/>
                <w:sz w:val="28"/>
                <w:szCs w:val="28"/>
              </w:rPr>
              <w:t>* Chọn phương án đúng:</w:t>
            </w:r>
          </w:p>
          <w:p w14:paraId="656183AE" w14:textId="77777777" w:rsidR="00850FA9" w:rsidRDefault="00850FA9">
            <w:pPr>
              <w:tabs>
                <w:tab w:val="left" w:pos="2700"/>
                <w:tab w:val="left" w:pos="4860"/>
                <w:tab w:val="left" w:pos="7020"/>
              </w:tabs>
              <w:spacing w:after="0"/>
              <w:ind w:right="895"/>
              <w:jc w:val="both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.VnTime" w:hAnsi="Times New Roman"/>
                <w:b/>
                <w:bCs/>
                <w:color w:val="000000" w:themeColor="text1"/>
                <w:sz w:val="28"/>
                <w:szCs w:val="28"/>
                <w:u w:val="single"/>
              </w:rPr>
              <w:t>Câu 1:</w:t>
            </w:r>
            <w:r>
              <w:rPr>
                <w:rFonts w:ascii="Times New Roman" w:eastAsia=".VnTime" w:hAnsi="Times New Roman"/>
                <w:color w:val="000000" w:themeColor="text1"/>
                <w:sz w:val="28"/>
                <w:szCs w:val="28"/>
              </w:rPr>
              <w:t xml:space="preserve"> Nếu tam giác ABC và tam giác NMP có</w:t>
            </w:r>
            <w:r>
              <w:rPr>
                <w:rFonts w:ascii="Times New Roman" w:eastAsia="Times New Roman" w:hAnsi="Times New Roman"/>
                <w:color w:val="000000" w:themeColor="text1"/>
                <w:position w:val="-10"/>
                <w:sz w:val="28"/>
                <w:szCs w:val="28"/>
              </w:rPr>
              <w:object w:dxaOrig="720" w:dyaOrig="285" w14:anchorId="3A6D5A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25pt" o:ole="">
                  <v:imagedata r:id="rId4" o:title=""/>
                </v:shape>
                <o:OLEObject Type="Embed" ProgID="Equation.DSMT4" ShapeID="_x0000_i1025" DrawAspect="Content" ObjectID="_1700651872" r:id="rId5"/>
              </w:objec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; </w:t>
            </w:r>
            <w:r>
              <w:rPr>
                <w:rFonts w:ascii="Times New Roman" w:eastAsia="Times New Roman" w:hAnsi="Times New Roman"/>
                <w:color w:val="000000" w:themeColor="text1"/>
                <w:position w:val="-10"/>
                <w:sz w:val="28"/>
                <w:szCs w:val="28"/>
              </w:rPr>
              <w:object w:dxaOrig="720" w:dyaOrig="285" w14:anchorId="1032394D">
                <v:shape id="_x0000_i1026" type="#_x0000_t75" style="width:36pt;height:14.25pt" o:ole="">
                  <v:imagedata r:id="rId6" o:title=""/>
                </v:shape>
                <o:OLEObject Type="Embed" ProgID="Equation.DSMT4" ShapeID="_x0000_i1026" DrawAspect="Content" ObjectID="_1700651873" r:id="rId7"/>
              </w:objec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; AB = MN thì</w:t>
            </w:r>
          </w:p>
          <w:p w14:paraId="6905A77D" w14:textId="77777777" w:rsidR="00850FA9" w:rsidRDefault="00850FA9">
            <w:pPr>
              <w:tabs>
                <w:tab w:val="left" w:pos="2700"/>
                <w:tab w:val="left" w:pos="4860"/>
                <w:tab w:val="left" w:pos="7020"/>
              </w:tabs>
              <w:spacing w:after="0"/>
              <w:ind w:right="895"/>
              <w:jc w:val="both"/>
              <w:rPr>
                <w:rFonts w:ascii="Times New Roman" w:eastAsia=".VnTime" w:hAnsi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 </w:t>
            </w:r>
            <w:r>
              <w:rPr>
                <w:rFonts w:ascii="Times New Roman" w:eastAsia=".VnTime" w:hAnsi="Times New Roman"/>
                <w:bCs/>
                <w:color w:val="000000" w:themeColor="text1"/>
                <w:sz w:val="28"/>
                <w:szCs w:val="28"/>
                <w:lang w:val="nl-NL"/>
              </w:rPr>
              <w:t>A</w:t>
            </w:r>
            <w:r>
              <w:rPr>
                <w:rFonts w:ascii="Times New Roman" w:eastAsia=".VnTime" w:hAnsi="Times New Roman"/>
                <w:color w:val="000000" w:themeColor="text1"/>
                <w:sz w:val="28"/>
                <w:szCs w:val="28"/>
                <w:lang w:val="nl-NL"/>
              </w:rPr>
              <w:t>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eastAsia="Times New Roman" w:hAnsi="Times New Roman"/>
                <w:color w:val="000000" w:themeColor="text1"/>
                <w:position w:val="-4"/>
                <w:sz w:val="28"/>
                <w:szCs w:val="28"/>
              </w:rPr>
              <w:object w:dxaOrig="285" w:dyaOrig="285" w14:anchorId="71CCF990">
                <v:shape id="_x0000_i1027" type="#_x0000_t75" style="width:14.25pt;height:14.25pt" o:ole="" o:bullet="t">
                  <v:imagedata r:id="rId8" o:title=""/>
                </v:shape>
                <o:OLEObject Type="Embed" ProgID="Equation.3" ShapeID="_x0000_i1027" DrawAspect="Content" ObjectID="_1700651874" r:id="rId9"/>
              </w:objec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ACB  =</w:t>
            </w:r>
            <w:r>
              <w:rPr>
                <w:rFonts w:ascii="Times New Roman" w:eastAsia="Times New Roman" w:hAnsi="Times New Roman"/>
                <w:color w:val="000000" w:themeColor="text1"/>
                <w:position w:val="-4"/>
                <w:sz w:val="28"/>
                <w:szCs w:val="28"/>
              </w:rPr>
              <w:object w:dxaOrig="285" w:dyaOrig="285" w14:anchorId="5F8F0B29">
                <v:shape id="_x0000_i1028" type="#_x0000_t75" style="width:14.25pt;height:14.25pt" o:ole="" o:bullet="t">
                  <v:imagedata r:id="rId8" o:title=""/>
                </v:shape>
                <o:OLEObject Type="Embed" ProgID="Equation.3" ShapeID="_x0000_i1028" DrawAspect="Content" ObjectID="_1700651875" r:id="rId10"/>
              </w:objec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MPN</w:t>
            </w:r>
            <w:r>
              <w:rPr>
                <w:rFonts w:ascii="Times New Roman" w:eastAsia=".VnTime" w:hAnsi="Times New Roman"/>
                <w:color w:val="000000" w:themeColor="text1"/>
                <w:sz w:val="28"/>
                <w:szCs w:val="28"/>
                <w:lang w:val="nl-NL"/>
              </w:rPr>
              <w:t>(đúng)</w:t>
            </w:r>
          </w:p>
          <w:p w14:paraId="18F75B3A" w14:textId="77777777" w:rsidR="00850FA9" w:rsidRDefault="00850FA9">
            <w:pPr>
              <w:tabs>
                <w:tab w:val="left" w:pos="2700"/>
                <w:tab w:val="left" w:pos="4860"/>
                <w:tab w:val="left" w:pos="7020"/>
              </w:tabs>
              <w:spacing w:after="0"/>
              <w:ind w:right="895"/>
              <w:jc w:val="both"/>
              <w:rPr>
                <w:rFonts w:ascii="Times New Roman" w:eastAsia=".VnTime" w:hAnsi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eastAsia=".VnTime" w:hAnsi="Times New Roman"/>
                <w:color w:val="000000" w:themeColor="text1"/>
                <w:sz w:val="28"/>
                <w:szCs w:val="28"/>
                <w:lang w:val="nl-NL"/>
              </w:rPr>
              <w:t xml:space="preserve">  </w:t>
            </w:r>
            <w:r>
              <w:rPr>
                <w:rFonts w:ascii="Times New Roman" w:eastAsia=".VnTime" w:hAnsi="Times New Roman"/>
                <w:bCs/>
                <w:color w:val="000000" w:themeColor="text1"/>
                <w:sz w:val="28"/>
                <w:szCs w:val="28"/>
                <w:lang w:val="nl-NL"/>
              </w:rPr>
              <w:t xml:space="preserve">B. </w:t>
            </w:r>
            <w:r>
              <w:rPr>
                <w:rFonts w:ascii="Times New Roman" w:eastAsia="Times New Roman" w:hAnsi="Times New Roman"/>
                <w:color w:val="000000" w:themeColor="text1"/>
                <w:position w:val="-4"/>
                <w:sz w:val="28"/>
                <w:szCs w:val="28"/>
              </w:rPr>
              <w:object w:dxaOrig="285" w:dyaOrig="285" w14:anchorId="0DAC1BDC">
                <v:shape id="_x0000_i1029" type="#_x0000_t75" style="width:14.25pt;height:14.25pt" o:ole="" o:bullet="t">
                  <v:imagedata r:id="rId8" o:title=""/>
                </v:shape>
                <o:OLEObject Type="Embed" ProgID="Equation.3" ShapeID="_x0000_i1029" DrawAspect="Content" ObjectID="_1700651876" r:id="rId11"/>
              </w:objec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 xml:space="preserve">ACB = </w:t>
            </w:r>
            <w:r>
              <w:rPr>
                <w:rFonts w:ascii="Times New Roman" w:eastAsia="Times New Roman" w:hAnsi="Times New Roman"/>
                <w:color w:val="000000" w:themeColor="text1"/>
                <w:position w:val="-4"/>
                <w:sz w:val="28"/>
                <w:szCs w:val="28"/>
              </w:rPr>
              <w:object w:dxaOrig="285" w:dyaOrig="285" w14:anchorId="1EB572FB">
                <v:shape id="_x0000_i1030" type="#_x0000_t75" style="width:14.25pt;height:14.25pt" o:ole="" o:bullet="t">
                  <v:imagedata r:id="rId8" o:title=""/>
                </v:shape>
                <o:OLEObject Type="Embed" ProgID="Equation.3" ShapeID="_x0000_i1030" DrawAspect="Content" ObjectID="_1700651877" r:id="rId12"/>
              </w:objec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nl-NL"/>
              </w:rPr>
              <w:t>NMP</w:t>
            </w:r>
            <w:r>
              <w:rPr>
                <w:rFonts w:ascii="Times New Roman" w:eastAsia=".VnTime" w:hAnsi="Times New Roman"/>
                <w:color w:val="000000" w:themeColor="text1"/>
                <w:sz w:val="28"/>
                <w:szCs w:val="28"/>
                <w:lang w:val="nl-NL"/>
              </w:rPr>
              <w:tab/>
            </w:r>
          </w:p>
          <w:p w14:paraId="64737A5D" w14:textId="77777777" w:rsidR="00850FA9" w:rsidRDefault="00850FA9">
            <w:pPr>
              <w:tabs>
                <w:tab w:val="left" w:pos="2700"/>
                <w:tab w:val="left" w:pos="4860"/>
                <w:tab w:val="left" w:pos="7020"/>
              </w:tabs>
              <w:spacing w:after="0"/>
              <w:ind w:right="895"/>
              <w:jc w:val="both"/>
              <w:rPr>
                <w:rFonts w:ascii="Times New Roman" w:eastAsia=".VnTime" w:hAnsi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eastAsia=".VnTime" w:hAnsi="Times New Roman"/>
                <w:color w:val="000000" w:themeColor="text1"/>
                <w:sz w:val="28"/>
                <w:szCs w:val="28"/>
                <w:lang w:val="nl-NL"/>
              </w:rPr>
              <w:t xml:space="preserve">  </w:t>
            </w:r>
            <w:r>
              <w:rPr>
                <w:rFonts w:ascii="Times New Roman" w:eastAsia=".VnTime" w:hAnsi="Times New Roman"/>
                <w:bCs/>
                <w:color w:val="000000" w:themeColor="text1"/>
                <w:sz w:val="28"/>
                <w:szCs w:val="28"/>
              </w:rPr>
              <w:t>C</w:t>
            </w:r>
            <w:r>
              <w:rPr>
                <w:rFonts w:ascii="Times New Roman" w:eastAsia=".VnTime" w:hAnsi="Times New Roman"/>
                <w:color w:val="000000" w:themeColor="text1"/>
                <w:sz w:val="28"/>
                <w:szCs w:val="28"/>
              </w:rPr>
              <w:t xml:space="preserve">. </w:t>
            </w:r>
            <w:r>
              <w:rPr>
                <w:rFonts w:ascii="Times New Roman" w:eastAsia="Times New Roman" w:hAnsi="Times New Roman"/>
                <w:color w:val="000000" w:themeColor="text1"/>
                <w:position w:val="-4"/>
                <w:sz w:val="28"/>
                <w:szCs w:val="28"/>
              </w:rPr>
              <w:object w:dxaOrig="285" w:dyaOrig="285" w14:anchorId="3208D988">
                <v:shape id="_x0000_i1031" type="#_x0000_t75" style="width:14.25pt;height:14.25pt" o:ole="" o:bullet="t">
                  <v:imagedata r:id="rId8" o:title=""/>
                </v:shape>
                <o:OLEObject Type="Embed" ProgID="Equation.3" ShapeID="_x0000_i1031" DrawAspect="Content" ObjectID="_1700651878" r:id="rId13"/>
              </w:objec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ABC = </w:t>
            </w:r>
            <w:r>
              <w:rPr>
                <w:rFonts w:ascii="Times New Roman" w:eastAsia="Times New Roman" w:hAnsi="Times New Roman"/>
                <w:color w:val="000000" w:themeColor="text1"/>
                <w:position w:val="-4"/>
                <w:sz w:val="28"/>
                <w:szCs w:val="28"/>
              </w:rPr>
              <w:object w:dxaOrig="285" w:dyaOrig="285" w14:anchorId="188E01C9">
                <v:shape id="_x0000_i1032" type="#_x0000_t75" style="width:14.25pt;height:14.25pt" o:ole="" o:bullet="t">
                  <v:imagedata r:id="rId8" o:title=""/>
                </v:shape>
                <o:OLEObject Type="Embed" ProgID="Equation.3" ShapeID="_x0000_i1032" DrawAspect="Content" ObjectID="_1700651879" r:id="rId14"/>
              </w:objec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MNP</w:t>
            </w:r>
            <w:r>
              <w:rPr>
                <w:rFonts w:ascii="Times New Roman" w:eastAsia=".VnTime" w:hAnsi="Times New Roman"/>
                <w:color w:val="000000" w:themeColor="text1"/>
                <w:sz w:val="28"/>
                <w:szCs w:val="28"/>
                <w:lang w:val="nl-NL"/>
              </w:rPr>
              <w:t>(đúng)</w:t>
            </w:r>
          </w:p>
          <w:p w14:paraId="3D2A27C3" w14:textId="77777777" w:rsidR="00850FA9" w:rsidRDefault="00850FA9">
            <w:pPr>
              <w:tabs>
                <w:tab w:val="left" w:pos="2700"/>
                <w:tab w:val="left" w:pos="4860"/>
                <w:tab w:val="left" w:pos="7020"/>
              </w:tabs>
              <w:spacing w:after="0"/>
              <w:ind w:right="895"/>
              <w:jc w:val="both"/>
              <w:rPr>
                <w:rFonts w:ascii="Times New Roman" w:eastAsia=".VnTime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.VnTime" w:hAnsi="Times New Roman"/>
                <w:color w:val="000000" w:themeColor="text1"/>
                <w:sz w:val="28"/>
                <w:szCs w:val="28"/>
              </w:rPr>
              <w:t xml:space="preserve">  </w:t>
            </w:r>
            <w:r>
              <w:rPr>
                <w:rFonts w:ascii="Times New Roman" w:eastAsia=".VnTime" w:hAnsi="Times New Roman"/>
                <w:bCs/>
                <w:color w:val="000000" w:themeColor="text1"/>
                <w:sz w:val="28"/>
                <w:szCs w:val="28"/>
              </w:rPr>
              <w:t>D</w:t>
            </w:r>
            <w:r>
              <w:rPr>
                <w:rFonts w:ascii="Times New Roman" w:eastAsia=".VnTime" w:hAnsi="Times New Roman"/>
                <w:color w:val="000000" w:themeColor="text1"/>
                <w:sz w:val="28"/>
                <w:szCs w:val="28"/>
              </w:rPr>
              <w:t xml:space="preserve">. </w:t>
            </w:r>
            <w:r>
              <w:rPr>
                <w:rFonts w:ascii="Times New Roman" w:eastAsia="Times New Roman" w:hAnsi="Times New Roman"/>
                <w:color w:val="000000" w:themeColor="text1"/>
                <w:position w:val="-4"/>
                <w:sz w:val="28"/>
                <w:szCs w:val="28"/>
              </w:rPr>
              <w:object w:dxaOrig="285" w:dyaOrig="285" w14:anchorId="1AE74B85">
                <v:shape id="_x0000_i1033" type="#_x0000_t75" style="width:14.25pt;height:14.25pt" o:ole="" o:bullet="t">
                  <v:imagedata r:id="rId8" o:title=""/>
                </v:shape>
                <o:OLEObject Type="Embed" ProgID="Equation.3" ShapeID="_x0000_i1033" DrawAspect="Content" ObjectID="_1700651880" r:id="rId15"/>
              </w:objec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ABC = </w:t>
            </w:r>
            <w:r>
              <w:rPr>
                <w:rFonts w:ascii="Times New Roman" w:eastAsia="Times New Roman" w:hAnsi="Times New Roman"/>
                <w:color w:val="000000" w:themeColor="text1"/>
                <w:position w:val="-4"/>
                <w:sz w:val="28"/>
                <w:szCs w:val="28"/>
              </w:rPr>
              <w:object w:dxaOrig="285" w:dyaOrig="285" w14:anchorId="3648FC71">
                <v:shape id="_x0000_i1034" type="#_x0000_t75" style="width:14.25pt;height:14.25pt" o:ole="" o:bullet="t">
                  <v:imagedata r:id="rId8" o:title=""/>
                </v:shape>
                <o:OLEObject Type="Embed" ProgID="Equation.3" ShapeID="_x0000_i1034" DrawAspect="Content" ObjectID="_1700651881" r:id="rId16"/>
              </w:objec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MPN</w:t>
            </w:r>
          </w:p>
          <w:p w14:paraId="154445D9" w14:textId="77777777" w:rsidR="00850FA9" w:rsidRDefault="00850FA9">
            <w:pPr>
              <w:spacing w:after="0"/>
              <w:jc w:val="both"/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NewRomanPSMT" w:hAnsi="Times New Roman"/>
                <w:b/>
                <w:i/>
                <w:color w:val="000000" w:themeColor="text1"/>
                <w:sz w:val="28"/>
                <w:szCs w:val="28"/>
                <w:u w:val="single"/>
              </w:rPr>
              <w:t xml:space="preserve">Câu 2: 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Khẳng định sai về hai tam giác vuông bằng nhau là:</w:t>
            </w:r>
          </w:p>
          <w:p w14:paraId="77385FC9" w14:textId="77777777" w:rsidR="00850FA9" w:rsidRDefault="00850FA9">
            <w:pPr>
              <w:spacing w:after="0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A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. Chúng có hai cạnh huyền bằng nhau     </w:t>
            </w:r>
          </w:p>
          <w:p w14:paraId="48BF8693" w14:textId="77777777" w:rsidR="00850FA9" w:rsidRDefault="00850FA9">
            <w:pPr>
              <w:spacing w:after="0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B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 Chúng có cạnh huyền bằng nhau và một cạnh góc vuông bằng nhau</w:t>
            </w:r>
          </w:p>
          <w:p w14:paraId="769A863F" w14:textId="77777777" w:rsidR="00850FA9" w:rsidRDefault="00850FA9">
            <w:pPr>
              <w:spacing w:after="0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C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Cạnh huyền bằng nhau và một góc nhọn bằng nhau</w:t>
            </w:r>
          </w:p>
          <w:p w14:paraId="211D1EB7" w14:textId="77777777" w:rsidR="00850FA9" w:rsidRDefault="00850FA9">
            <w:pPr>
              <w:spacing w:after="0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  <w:t>D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Một cặp cạnh góc vuông bằng nhau </w:t>
            </w:r>
          </w:p>
          <w:p w14:paraId="753027D2" w14:textId="77777777" w:rsidR="00850FA9" w:rsidRDefault="00850FA9">
            <w:pPr>
              <w:spacing w:after="0"/>
              <w:jc w:val="both"/>
              <w:rPr>
                <w:rFonts w:ascii="Times New Roman" w:eastAsia="TimesNewRomanPSMT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*Đúng hay sai:</w:t>
            </w:r>
          </w:p>
          <w:tbl>
            <w:tblPr>
              <w:tblW w:w="5147" w:type="dxa"/>
              <w:tblInd w:w="30" w:type="dxa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641"/>
              <w:gridCol w:w="2764"/>
              <w:gridCol w:w="996"/>
              <w:gridCol w:w="746"/>
            </w:tblGrid>
            <w:tr w:rsidR="00850FA9" w14:paraId="3BDE26F0" w14:textId="77777777">
              <w:trPr>
                <w:trHeight w:val="1"/>
              </w:trPr>
              <w:tc>
                <w:tcPr>
                  <w:tcW w:w="64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53749F38" w14:textId="77777777" w:rsidR="00850FA9" w:rsidRDefault="00850FA9">
                  <w:pPr>
                    <w:tabs>
                      <w:tab w:val="center" w:pos="5760"/>
                    </w:tabs>
                    <w:spacing w:after="0"/>
                    <w:jc w:val="center"/>
                    <w:rPr>
                      <w:rFonts w:ascii="Times New Roman" w:eastAsia="Times New Roman" w:hAnsi="Times New Roman"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  <w:t>TT</w:t>
                  </w:r>
                </w:p>
              </w:tc>
              <w:tc>
                <w:tcPr>
                  <w:tcW w:w="276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3C0D11F8" w14:textId="77777777" w:rsidR="00850FA9" w:rsidRDefault="00850FA9">
                  <w:pPr>
                    <w:tabs>
                      <w:tab w:val="center" w:pos="5760"/>
                    </w:tabs>
                    <w:spacing w:after="0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  <w:t>Nội dung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5C771CC7" w14:textId="77777777" w:rsidR="00850FA9" w:rsidRDefault="00850FA9">
                  <w:pPr>
                    <w:tabs>
                      <w:tab w:val="center" w:pos="5760"/>
                    </w:tabs>
                    <w:spacing w:after="0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  <w:t>Đúng</w:t>
                  </w:r>
                </w:p>
              </w:tc>
              <w:tc>
                <w:tcPr>
                  <w:tcW w:w="74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6097D548" w14:textId="77777777" w:rsidR="00850FA9" w:rsidRDefault="00850FA9">
                  <w:pPr>
                    <w:tabs>
                      <w:tab w:val="center" w:pos="5760"/>
                    </w:tabs>
                    <w:spacing w:after="0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  <w:t>Sai</w:t>
                  </w:r>
                </w:p>
              </w:tc>
            </w:tr>
            <w:tr w:rsidR="00850FA9" w14:paraId="16D83DB3" w14:textId="77777777">
              <w:trPr>
                <w:trHeight w:val="1"/>
              </w:trPr>
              <w:tc>
                <w:tcPr>
                  <w:tcW w:w="64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5488A1B9" w14:textId="77777777" w:rsidR="00850FA9" w:rsidRDefault="00850FA9">
                  <w:pPr>
                    <w:tabs>
                      <w:tab w:val="center" w:pos="5760"/>
                    </w:tabs>
                    <w:spacing w:after="0"/>
                    <w:jc w:val="center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276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18B11C90" w14:textId="77777777" w:rsidR="00850FA9" w:rsidRDefault="00850FA9">
                  <w:pPr>
                    <w:tabs>
                      <w:tab w:val="center" w:pos="5760"/>
                    </w:tabs>
                    <w:spacing w:after="0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  <w:t>Nếu hai tam giác có ba góc bằng nhau từng đôi một thì hai tam giác đó bằng nhau.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5DA1786F" w14:textId="77777777" w:rsidR="00850FA9" w:rsidRDefault="00850FA9">
                  <w:pPr>
                    <w:tabs>
                      <w:tab w:val="center" w:pos="5760"/>
                    </w:tabs>
                    <w:spacing w:after="0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</w:pPr>
                </w:p>
              </w:tc>
              <w:tc>
                <w:tcPr>
                  <w:tcW w:w="74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1696160A" w14:textId="77777777" w:rsidR="00850FA9" w:rsidRDefault="00850FA9">
                  <w:pPr>
                    <w:tabs>
                      <w:tab w:val="center" w:pos="5760"/>
                    </w:tabs>
                    <w:spacing w:after="0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  <w:t>x</w:t>
                  </w:r>
                </w:p>
              </w:tc>
            </w:tr>
            <w:tr w:rsidR="00850FA9" w14:paraId="39059303" w14:textId="77777777">
              <w:trPr>
                <w:trHeight w:val="1"/>
              </w:trPr>
              <w:tc>
                <w:tcPr>
                  <w:tcW w:w="64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00C3BB1F" w14:textId="77777777" w:rsidR="00850FA9" w:rsidRDefault="00850FA9">
                  <w:pPr>
                    <w:tabs>
                      <w:tab w:val="center" w:pos="5760"/>
                    </w:tabs>
                    <w:spacing w:after="0"/>
                    <w:jc w:val="center"/>
                    <w:rPr>
                      <w:rFonts w:ascii="Times New Roman" w:eastAsiaTheme="minorEastAsia" w:hAnsi="Times New Roman"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276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6FEE457D" w14:textId="77777777" w:rsidR="00850FA9" w:rsidRDefault="00850FA9">
                  <w:pPr>
                    <w:tabs>
                      <w:tab w:val="center" w:pos="5760"/>
                    </w:tabs>
                    <w:spacing w:after="0"/>
                    <w:rPr>
                      <w:rFonts w:ascii="Times New Roman" w:eastAsia="Times New Roman" w:hAnsi="Times New Roman"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  <w:t>Nếu</w:t>
                  </w:r>
                  <w:r>
                    <w:rPr>
                      <w:rFonts w:ascii="Times New Roman" w:eastAsia="Times New Roman" w:hAnsi="Times New Roman"/>
                      <w:color w:val="000000" w:themeColor="text1"/>
                      <w:position w:val="-4"/>
                      <w:sz w:val="28"/>
                      <w:szCs w:val="28"/>
                    </w:rPr>
                    <w:object w:dxaOrig="285" w:dyaOrig="285" w14:anchorId="29094DB3">
                      <v:shape id="_x0000_i1035" type="#_x0000_t75" style="width:14.25pt;height:14.25pt" o:ole="" o:bullet="t">
                        <v:imagedata r:id="rId8" o:title=""/>
                      </v:shape>
                      <o:OLEObject Type="Embed" ProgID="Equation.3" ShapeID="_x0000_i1035" DrawAspect="Content" ObjectID="_1700651882" r:id="rId17"/>
                    </w:object>
                  </w:r>
                  <w:r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  <w:t xml:space="preserve"> ABC và </w:t>
                  </w:r>
                  <w:r>
                    <w:rPr>
                      <w:rFonts w:ascii="Times New Roman" w:eastAsia="Times New Roman" w:hAnsi="Times New Roman"/>
                      <w:color w:val="000000" w:themeColor="text1"/>
                      <w:position w:val="-4"/>
                      <w:sz w:val="28"/>
                      <w:szCs w:val="28"/>
                    </w:rPr>
                    <w:object w:dxaOrig="285" w:dyaOrig="285" w14:anchorId="64F68CEA">
                      <v:shape id="_x0000_i1036" type="#_x0000_t75" style="width:14.25pt;height:14.25pt" o:ole="" o:bullet="t">
                        <v:imagedata r:id="rId8" o:title=""/>
                      </v:shape>
                      <o:OLEObject Type="Embed" ProgID="Equation.3" ShapeID="_x0000_i1036" DrawAspect="Content" ObjectID="_1700651883" r:id="rId18"/>
                    </w:object>
                  </w:r>
                  <w:r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  <w:t xml:space="preserve">DEF có AB = DE, BC =  EF, AC = DF  thì </w:t>
                  </w:r>
                </w:p>
                <w:p w14:paraId="22ECB337" w14:textId="77777777" w:rsidR="00850FA9" w:rsidRDefault="00850FA9">
                  <w:pPr>
                    <w:tabs>
                      <w:tab w:val="center" w:pos="5760"/>
                    </w:tabs>
                    <w:spacing w:after="0"/>
                    <w:rPr>
                      <w:rFonts w:ascii="Times New Roman" w:eastAsia="Times New Roman" w:hAnsi="Times New Roman"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/>
                      <w:color w:val="000000" w:themeColor="text1"/>
                      <w:position w:val="-4"/>
                      <w:sz w:val="28"/>
                      <w:szCs w:val="28"/>
                    </w:rPr>
                    <w:object w:dxaOrig="285" w:dyaOrig="285" w14:anchorId="6188D262">
                      <v:shape id="_x0000_i1037" type="#_x0000_t75" style="width:14.25pt;height:14.25pt" o:ole="" o:bullet="t">
                        <v:imagedata r:id="rId8" o:title=""/>
                      </v:shape>
                      <o:OLEObject Type="Embed" ProgID="Equation.3" ShapeID="_x0000_i1037" DrawAspect="Content" ObjectID="_1700651884" r:id="rId19"/>
                    </w:object>
                  </w:r>
                  <w:r>
                    <w:rPr>
                      <w:rFonts w:ascii="Times New Roman" w:eastAsia="Times New Roman" w:hAnsi="Times New Roman"/>
                      <w:color w:val="000000" w:themeColor="text1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  <w:t xml:space="preserve">ABC = </w:t>
                  </w:r>
                  <w:r>
                    <w:rPr>
                      <w:rFonts w:ascii="Times New Roman" w:eastAsia="Times New Roman" w:hAnsi="Times New Roman"/>
                      <w:color w:val="000000" w:themeColor="text1"/>
                      <w:position w:val="-4"/>
                      <w:sz w:val="28"/>
                      <w:szCs w:val="28"/>
                    </w:rPr>
                    <w:object w:dxaOrig="285" w:dyaOrig="285" w14:anchorId="58FBF096">
                      <v:shape id="_x0000_i1038" type="#_x0000_t75" style="width:14.25pt;height:14.25pt" o:ole="" o:bullet="t">
                        <v:imagedata r:id="rId8" o:title=""/>
                      </v:shape>
                      <o:OLEObject Type="Embed" ProgID="Equation.3" ShapeID="_x0000_i1038" DrawAspect="Content" ObjectID="_1700651885" r:id="rId20"/>
                    </w:object>
                  </w:r>
                  <w:r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  <w:t>DEF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6DA40C16" w14:textId="77777777" w:rsidR="00850FA9" w:rsidRDefault="00850FA9">
                  <w:pPr>
                    <w:tabs>
                      <w:tab w:val="center" w:pos="5760"/>
                    </w:tabs>
                    <w:spacing w:after="0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</w:pPr>
                </w:p>
                <w:p w14:paraId="4970904B" w14:textId="77777777" w:rsidR="00850FA9" w:rsidRDefault="00850FA9">
                  <w:pPr>
                    <w:tabs>
                      <w:tab w:val="center" w:pos="5760"/>
                    </w:tabs>
                    <w:spacing w:after="0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74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7E5C6116" w14:textId="77777777" w:rsidR="00850FA9" w:rsidRDefault="00850FA9">
                  <w:pPr>
                    <w:tabs>
                      <w:tab w:val="center" w:pos="5760"/>
                    </w:tabs>
                    <w:spacing w:after="0"/>
                    <w:rPr>
                      <w:rFonts w:ascii="Times New Roman" w:hAnsi="Times New Roman"/>
                      <w:color w:val="000000" w:themeColor="text1"/>
                      <w:sz w:val="28"/>
                      <w:szCs w:val="28"/>
                    </w:rPr>
                  </w:pPr>
                </w:p>
              </w:tc>
            </w:tr>
          </w:tbl>
          <w:p w14:paraId="25E5A40C" w14:textId="77777777" w:rsidR="00850FA9" w:rsidRDefault="00850FA9">
            <w:pPr>
              <w:spacing w:after="0" w:line="276" w:lineRule="auto"/>
              <w:rPr>
                <w:rFonts w:ascii="Times New Roman" w:eastAsiaTheme="minorHAnsi" w:hAnsi="Times New Roman" w:cstheme="minorBidi"/>
                <w:sz w:val="28"/>
              </w:rPr>
            </w:pPr>
          </w:p>
        </w:tc>
      </w:tr>
    </w:tbl>
    <w:p w14:paraId="21B3D109" w14:textId="094282DA" w:rsidR="00D05680" w:rsidRDefault="00D05680" w:rsidP="00D05680">
      <w:pPr>
        <w:spacing w:after="0" w:line="240" w:lineRule="auto"/>
        <w:rPr>
          <w:rFonts w:ascii="Times New Roman" w:eastAsia="Times New Roman" w:hAnsi="Times New Roman"/>
          <w:b/>
          <w:bCs/>
          <w:color w:val="000000" w:themeColor="text1"/>
          <w:sz w:val="28"/>
          <w:szCs w:val="28"/>
          <w:lang w:val="nl-NL"/>
        </w:rPr>
      </w:pPr>
      <w:r>
        <w:rPr>
          <w:rFonts w:ascii="Times New Roman" w:hAnsi="Times New Roman"/>
          <w:b/>
          <w:bCs/>
          <w:color w:val="000000" w:themeColor="text1"/>
          <w:sz w:val="28"/>
          <w:szCs w:val="28"/>
          <w:lang w:val="nl-NL"/>
        </w:rPr>
        <w:t xml:space="preserve">Bài 1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1EE6E152" wp14:editId="1D48B488">
                <wp:simplePos x="0" y="0"/>
                <wp:positionH relativeFrom="column">
                  <wp:posOffset>1093470</wp:posOffset>
                </wp:positionH>
                <wp:positionV relativeFrom="paragraph">
                  <wp:posOffset>26035</wp:posOffset>
                </wp:positionV>
                <wp:extent cx="1888490" cy="1985010"/>
                <wp:effectExtent l="0" t="0" r="0" b="8255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8490" cy="1984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B1ABC4" w14:textId="6BA759D7" w:rsidR="00D05680" w:rsidRDefault="00D05680" w:rsidP="00D05680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  <w:r>
                              <w:rPr>
                                <w:rFonts w:ascii="Times New Roman" w:eastAsiaTheme="minorHAnsi" w:hAnsi="Times New Roman" w:cstheme="minorBidi"/>
                                <w:noProof/>
                                <w:sz w:val="20"/>
                                <w:szCs w:val="20"/>
                                <w:lang w:val="vi-VN" w:eastAsia="vi-VN"/>
                              </w:rPr>
                              <w:drawing>
                                <wp:inline distT="0" distB="0" distL="0" distR="0" wp14:anchorId="6CB054CA" wp14:editId="24444F6A">
                                  <wp:extent cx="1704975" cy="1781175"/>
                                  <wp:effectExtent l="0" t="0" r="0" b="9525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4975" cy="17811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Overflow="clip" horzOverflow="clip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EE6E152"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6" type="#_x0000_t202" style="position:absolute;margin-left:86.1pt;margin-top:2.05pt;width:148.7pt;height:156.3pt;z-index:-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" stroked="f">
                <v:textbox style="mso-fit-shape-to-text:t">
                  <w:txbxContent>
                    <w:p w14:paraId="43B1ABC4" w14:textId="6BA759D7" w:rsidR="00D05680" w:rsidRDefault="00D05680" w:rsidP="00D05680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  <w:r>
                        <w:rPr>
                          <w:rFonts w:ascii="Times New Roman" w:eastAsiaTheme="minorHAnsi" w:hAnsi="Times New Roman" w:cstheme="minorBidi"/>
                          <w:noProof/>
                          <w:sz w:val="20"/>
                          <w:szCs w:val="20"/>
                          <w:lang w:val="vi-VN" w:eastAsia="vi-VN"/>
                        </w:rPr>
                        <w:drawing>
                          <wp:inline distT="0" distB="0" distL="0" distR="0" wp14:anchorId="6CB054CA" wp14:editId="24444F6A">
                            <wp:extent cx="1704975" cy="1781175"/>
                            <wp:effectExtent l="0" t="0" r="0" b="9525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4975" cy="17811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A6714B9" w14:textId="77777777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</w:p>
    <w:p w14:paraId="2F92B781" w14:textId="77777777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</w:p>
    <w:p w14:paraId="2A968F7B" w14:textId="77777777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</w:p>
    <w:p w14:paraId="6D0B1D53" w14:textId="77777777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</w:p>
    <w:p w14:paraId="5E70E978" w14:textId="77777777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</w:p>
    <w:p w14:paraId="2CB98539" w14:textId="77777777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</w:p>
    <w:p w14:paraId="6438B35F" w14:textId="2F1B60DA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5EB685" wp14:editId="21149EC3">
                <wp:simplePos x="0" y="0"/>
                <wp:positionH relativeFrom="column">
                  <wp:posOffset>293370</wp:posOffset>
                </wp:positionH>
                <wp:positionV relativeFrom="paragraph">
                  <wp:posOffset>33020</wp:posOffset>
                </wp:positionV>
                <wp:extent cx="0" cy="800100"/>
                <wp:effectExtent l="0" t="0" r="38100" b="19050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B22C32" id="Straight Connector 20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1pt,2.6pt" to="23.1pt,6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"/>
            </w:pict>
          </mc:Fallback>
        </mc:AlternateConten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>GT    ∆ ABC</w:t>
      </w:r>
    </w:p>
    <w:p w14:paraId="6E463147" w14:textId="77777777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         AB = AC</w:t>
      </w:r>
    </w:p>
    <w:p w14:paraId="15DD74F8" w14:textId="77777777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          M là tung điểm BC</w:t>
      </w:r>
    </w:p>
    <w:p w14:paraId="6BDD1174" w14:textId="1F910679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E8CDAD7" wp14:editId="1B3D73D2">
                <wp:simplePos x="0" y="0"/>
                <wp:positionH relativeFrom="column">
                  <wp:posOffset>-49530</wp:posOffset>
                </wp:positionH>
                <wp:positionV relativeFrom="paragraph">
                  <wp:posOffset>6985</wp:posOffset>
                </wp:positionV>
                <wp:extent cx="1714500" cy="0"/>
                <wp:effectExtent l="0" t="0" r="0" b="0"/>
                <wp:wrapNone/>
                <wp:docPr id="19" name="Straight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71B612" id="Straight Connector 19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9pt,.55pt" to="131.1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"/>
            </w:pict>
          </mc:Fallback>
        </mc:AlternateConten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KL      AM  </w:t>
      </w:r>
      <w:r>
        <w:rPr>
          <w:rFonts w:ascii="Times New Roman" w:eastAsia="Times New Roman" w:hAnsi="Times New Roman"/>
          <w:color w:val="000000" w:themeColor="text1"/>
          <w:position w:val="-4"/>
          <w:sz w:val="28"/>
          <w:szCs w:val="28"/>
          <w:lang w:val="nl-NL"/>
        </w:rPr>
        <w:object w:dxaOrig="285" w:dyaOrig="285" w14:anchorId="3CB451BB">
          <v:shape id="_x0000_i1039" type="#_x0000_t75" style="width:14.25pt;height:14.25pt" o:ole="">
            <v:imagedata r:id="rId22" o:title=""/>
          </v:shape>
          <o:OLEObject Type="Embed" ProgID="Equation.DSMT4" ShapeID="_x0000_i1039" DrawAspect="Content" ObjectID="_1700651886" r:id="rId23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BC                 </w:t>
      </w:r>
    </w:p>
    <w:p w14:paraId="1AF3744C" w14:textId="77777777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>
        <w:rPr>
          <w:rFonts w:ascii="Times New Roman" w:hAnsi="Times New Roman"/>
          <w:bCs/>
          <w:color w:val="000000" w:themeColor="text1"/>
          <w:sz w:val="28"/>
          <w:szCs w:val="28"/>
          <w:lang w:val="nl-NL"/>
        </w:rPr>
        <w:lastRenderedPageBreak/>
        <w:t>Chứng minh</w: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>:</w:t>
      </w:r>
    </w:p>
    <w:p w14:paraId="08C1437B" w14:textId="77777777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>Xét  ∆ ABM và ∆ ACM có:</w:t>
      </w:r>
    </w:p>
    <w:p w14:paraId="79467E2D" w14:textId="77777777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>AB=AC (giả thiết)</w:t>
      </w:r>
    </w:p>
    <w:p w14:paraId="206382E7" w14:textId="77777777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>BM=MC (giả thiết)</w:t>
      </w:r>
    </w:p>
    <w:p w14:paraId="24A1A9D1" w14:textId="77777777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>Cạnh AM chung</w:t>
      </w:r>
    </w:p>
    <w:p w14:paraId="68FC7EDB" w14:textId="77777777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   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nl-NL"/>
          </w:rPr>
          <m:t>⇒</m:t>
        </m:r>
      </m:oMath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∆ABM = ∆ACM (c.c.c)</w:t>
      </w:r>
    </w:p>
    <w:p w14:paraId="31650F80" w14:textId="1018C800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vertAlign w:val="superscript"/>
          <w:lang w:val="nl-NL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Sy ra 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  <w:lang w:val="nl-NL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nl-NL"/>
              </w:rPr>
              <m:t>AMB</m:t>
            </m:r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nl-NL"/>
        </w:rPr>
        <w:t xml:space="preserve"> = 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  <w:lang w:val="nl-NL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nl-NL"/>
              </w:rPr>
              <m:t>AMC</m:t>
            </m:r>
          </m:e>
        </m:acc>
      </m:oMath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(hai góc tương ứng)</w:t>
      </w:r>
      <w:r w:rsidRPr="00D05680">
        <w:rPr>
          <w:rFonts w:ascii="Cambria Math" w:eastAsia="Times New Roman" w:hAnsi="Cambria Math"/>
          <w:i/>
          <w:color w:val="000000" w:themeColor="text1"/>
          <w:sz w:val="28"/>
          <w:szCs w:val="28"/>
          <w:lang w:val="nl-NL"/>
        </w:rPr>
        <w:t xml:space="preserve"> 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  <w:lang w:val="nl-NL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nl-NL"/>
              </w:rPr>
              <m:t>AMB</m:t>
            </m:r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nl-NL"/>
        </w:rPr>
        <w:t xml:space="preserve"> + 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  <w:lang w:val="nl-NL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nl-NL"/>
              </w:rPr>
              <m:t>AMC</m:t>
            </m:r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nl-NL"/>
        </w:rPr>
        <w:t xml:space="preserve"> = 180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vertAlign w:val="superscript"/>
          <w:lang w:val="nl-NL"/>
        </w:rPr>
        <w:t>0</w:t>
      </w:r>
    </w:p>
    <w:p w14:paraId="0D1060BE" w14:textId="5EB558A8" w:rsidR="00D05680" w:rsidRDefault="00D05680" w:rsidP="00D05680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>(Tính chất 2 góc kề bù).</w:t>
      </w:r>
    </w:p>
    <w:p w14:paraId="0FD5EA43" w14:textId="5CED6B94" w:rsidR="00E676EC" w:rsidRDefault="00D05680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eastAsia="vi-VN"/>
        </w:rPr>
      </w:pP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  <w:lang w:val="nl-NL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nl-NL"/>
              </w:rPr>
              <m:t>AMB</m:t>
            </m:r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nl-NL"/>
        </w:rPr>
        <w:t xml:space="preserve"> </w:t>
      </w:r>
      <w:r>
        <w:rPr>
          <w:rFonts w:ascii="Times New Roman" w:eastAsia="Times New Roman" w:hAnsi="Times New Roman"/>
          <w:color w:val="000000" w:themeColor="text1"/>
          <w:position w:val="-24"/>
          <w:sz w:val="28"/>
          <w:szCs w:val="28"/>
          <w:lang w:val="nl-NL"/>
        </w:rPr>
        <w:object w:dxaOrig="1290" w:dyaOrig="570" w14:anchorId="1632B941">
          <v:shape id="_x0000_i1058" type="#_x0000_t75" style="width:64.5pt;height:28.5pt" o:ole="" fillcolor="window">
            <v:imagedata r:id="rId24" o:title=""/>
          </v:shape>
          <o:OLEObject Type="Embed" ProgID="Equation.DSMT4" ShapeID="_x0000_i1058" DrawAspect="Content" ObjectID="_1700651887" r:id="rId25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hay AM </w:t>
      </w:r>
      <w:r>
        <w:rPr>
          <w:rFonts w:ascii="Times New Roman" w:eastAsia="Times New Roman" w:hAnsi="Times New Roman"/>
          <w:color w:val="000000" w:themeColor="text1"/>
          <w:position w:val="-4"/>
          <w:sz w:val="28"/>
          <w:szCs w:val="28"/>
          <w:lang w:val="nl-NL"/>
        </w:rPr>
        <w:object w:dxaOrig="285" w:dyaOrig="285" w14:anchorId="32F9BA19">
          <v:shape id="_x0000_i1059" type="#_x0000_t75" style="width:14.25pt;height:14.25pt" o:ole="" fillcolor="window">
            <v:imagedata r:id="rId26" o:title=""/>
          </v:shape>
          <o:OLEObject Type="Embed" ProgID="Equation.3" ShapeID="_x0000_i1059" DrawAspect="Content" ObjectID="_1700651888" r:id="rId27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>BC</w:t>
      </w:r>
      <w:r w:rsidR="00E676EC">
        <w:rPr>
          <w:rFonts w:ascii="Times New Roman" w:eastAsia="Times New Roman" w:hAnsi="Times New Roman"/>
          <w:b/>
          <w:bCs/>
          <w:color w:val="000000" w:themeColor="text1"/>
          <w:sz w:val="28"/>
          <w:szCs w:val="28"/>
          <w:lang w:eastAsia="vi-VN"/>
        </w:rPr>
        <w:t>Bài 2</w:t>
      </w:r>
    </w:p>
    <w:p w14:paraId="1C88C0CB" w14:textId="1B44F332" w:rsidR="00E676EC" w:rsidRDefault="000D7EE0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38A0E74B" wp14:editId="3F328441">
            <wp:simplePos x="0" y="0"/>
            <wp:positionH relativeFrom="margin">
              <wp:align>left</wp:align>
            </wp:positionH>
            <wp:positionV relativeFrom="paragraph">
              <wp:posOffset>13335</wp:posOffset>
            </wp:positionV>
            <wp:extent cx="2400300" cy="1876425"/>
            <wp:effectExtent l="0" t="0" r="0" b="9525"/>
            <wp:wrapNone/>
            <wp:docPr id="2" name="Picture 2" descr="Giải bài tập 43 trang 125 sgk Toán 7 tập 1 - Hình họ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Giải bài tập 43 trang 125 sgk Toán 7 tập 1 - Hình học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76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58E4EB" w14:textId="7777777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</w:p>
    <w:p w14:paraId="7E52D58C" w14:textId="7777777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</w:p>
    <w:p w14:paraId="4AD75551" w14:textId="7777777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</w:p>
    <w:p w14:paraId="41F0EF33" w14:textId="7777777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</w:p>
    <w:p w14:paraId="53154B25" w14:textId="7777777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</w:p>
    <w:p w14:paraId="72F0BF8D" w14:textId="7777777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</w:p>
    <w:p w14:paraId="18F180C2" w14:textId="7777777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</w:p>
    <w:p w14:paraId="1E361A6A" w14:textId="77777777" w:rsidR="000D7EE0" w:rsidRDefault="000D7EE0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</w:p>
    <w:p w14:paraId="4641B379" w14:textId="77777777" w:rsidR="000D7EE0" w:rsidRDefault="000D7EE0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</w:p>
    <w:p w14:paraId="4562A9AE" w14:textId="77777777" w:rsidR="000D7EE0" w:rsidRDefault="000D7EE0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</w:p>
    <w:p w14:paraId="03E541C3" w14:textId="618EFBE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a) Xét ∆OAD và ∆OCB có:</w:t>
      </w:r>
    </w:p>
    <w:p w14:paraId="0D187A8F" w14:textId="7777777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+) OA = OC (gt)</w:t>
      </w:r>
    </w:p>
    <w:p w14:paraId="7F227392" w14:textId="7777777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+) 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vi-VN" w:eastAsia="vi-VN"/>
              </w:rPr>
              <m:t>AOD</m:t>
            </m:r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 = 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vi-VN" w:eastAsia="vi-VN"/>
              </w:rPr>
              <m:t>COB</m:t>
            </m:r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(= 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vi-VN" w:eastAsia="vi-VN"/>
              </w:rPr>
              <m:t>O</m:t>
            </m:r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)</w:t>
      </w:r>
    </w:p>
    <w:p w14:paraId="67B8AE02" w14:textId="7777777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+) OD = OB (gt)</w:t>
      </w:r>
    </w:p>
    <w:p w14:paraId="32F87A3D" w14:textId="7777777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Cambria Math" w:eastAsia="Times New Roman" w:hAnsi="Cambria Math" w:cs="Cambria Math"/>
          <w:color w:val="000000" w:themeColor="text1"/>
          <w:sz w:val="28"/>
          <w:szCs w:val="28"/>
          <w:lang w:val="vi-VN" w:eastAsia="vi-VN"/>
        </w:rPr>
        <w:t>⇒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∆OAD = ∆OCB (c.g.c)</w:t>
      </w:r>
    </w:p>
    <w:p w14:paraId="01764524" w14:textId="7777777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Suy ra AD = BC (hai cạnh tương ứng).</w:t>
      </w:r>
    </w:p>
    <w:p w14:paraId="3147146D" w14:textId="7777777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b) ∆OAD = ∆OCB (cmt)</w:t>
      </w:r>
    </w:p>
    <w:p w14:paraId="0EE762BB" w14:textId="7777777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Suy ra: 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1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=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1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;  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2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=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2</m:t>
                </m:r>
              </m:sub>
            </m:sSub>
          </m:e>
        </m:acc>
      </m:oMath>
    </w:p>
    <w:p w14:paraId="5DC369B3" w14:textId="7777777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Mặt khác:</w:t>
      </w:r>
    </w:p>
    <w:p w14:paraId="2CBADE58" w14:textId="77777777" w:rsidR="00E676EC" w:rsidRDefault="00E676EC" w:rsidP="00E676EC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1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vi-VN"/>
        </w:rPr>
        <w:t>+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 xml:space="preserve"> A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2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= 180° (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vi-VN"/>
        </w:rPr>
        <w:t>h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ai góc kề bù)</w:t>
      </w:r>
    </w:p>
    <w:p w14:paraId="7B989F70" w14:textId="17F09DC1" w:rsidR="00D7525F" w:rsidRDefault="00D7525F" w:rsidP="00D05680">
      <w:pPr>
        <w:rPr>
          <w:rFonts w:ascii="Times New Roman" w:hAnsi="Times New Roman"/>
          <w:color w:val="000000" w:themeColor="text1"/>
          <w:sz w:val="28"/>
          <w:szCs w:val="28"/>
          <w:lang w:val="nl-NL"/>
        </w:rPr>
      </w:pPr>
    </w:p>
    <w:p w14:paraId="55FBFF1E" w14:textId="77777777" w:rsidR="00E676EC" w:rsidRDefault="00E676EC" w:rsidP="00D05680">
      <w:pPr>
        <w:rPr>
          <w:rFonts w:ascii="Times New Roman" w:hAnsi="Times New Roman"/>
          <w:color w:val="000000" w:themeColor="text1"/>
          <w:sz w:val="28"/>
          <w:szCs w:val="28"/>
          <w:lang w:val="nl-NL"/>
        </w:rPr>
      </w:pPr>
    </w:p>
    <w:p w14:paraId="129771B2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1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vi-VN"/>
        </w:rPr>
        <w:t>+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 xml:space="preserve"> C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2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 = 180° (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vi-VN"/>
        </w:rPr>
        <w:t>h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ai góc kề bù)</w:t>
      </w:r>
    </w:p>
    <w:p w14:paraId="56F164E6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Do đó góc 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1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vi-VN"/>
        </w:rPr>
        <w:t>+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 xml:space="preserve"> A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/>
            <w:color w:val="000000" w:themeColor="text1"/>
            <w:sz w:val="28"/>
            <w:szCs w:val="28"/>
            <w:lang w:val="vi-VN" w:eastAsia="vi-VN"/>
          </w:rPr>
          <m:t xml:space="preserve"> </m:t>
        </m:r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= 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1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vi-VN"/>
        </w:rPr>
        <w:t>+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 xml:space="preserve"> C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2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</w:t>
      </w:r>
    </w:p>
    <w:p w14:paraId="05B89DFB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Mà góc 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2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=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2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nên góc 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1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=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 xml:space="preserve"> C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1</m:t>
                </m:r>
              </m:sub>
            </m:sSub>
          </m:e>
        </m:acc>
      </m:oMath>
    </w:p>
    <w:p w14:paraId="1691522B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AB = OB - OA                   (1)</w:t>
      </w:r>
    </w:p>
    <w:p w14:paraId="600A06FF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CD = OD - OC                  (2)</w:t>
      </w:r>
    </w:p>
    <w:p w14:paraId="7BBB5A7F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OC = OA, OD = OB (gt)    (3)</w:t>
      </w:r>
    </w:p>
    <w:p w14:paraId="5D8BAF9F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Từ (1), (2) và (3) suy ra: AB = CD.</w:t>
      </w:r>
    </w:p>
    <w:p w14:paraId="52DD5FC5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Xét ∆EAB và  ∆ECD có:</w:t>
      </w:r>
    </w:p>
    <w:p w14:paraId="11AFEFD2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lastRenderedPageBreak/>
        <w:t>+) AB = CD (cmt)</w:t>
      </w:r>
    </w:p>
    <w:p w14:paraId="25900A4E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+) 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1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=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 xml:space="preserve"> C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1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(cmt)</w:t>
      </w:r>
    </w:p>
    <w:p w14:paraId="21E822F6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+)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 xml:space="preserve"> B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1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=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D</m:t>
                </m:r>
              </m:e>
              <m:sub>
                <m:r>
                  <w:rPr>
                    <w:rFonts w:ascii="Cambria Math" w:eastAsia="Times New Roman" w:hAnsi="Cambria Math"/>
                    <w:color w:val="000000" w:themeColor="text1"/>
                    <w:sz w:val="28"/>
                    <w:szCs w:val="28"/>
                    <w:lang w:val="vi-VN" w:eastAsia="vi-VN"/>
                  </w:rPr>
                  <m:t>1</m:t>
                </m:r>
              </m:sub>
            </m:sSub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 (cmt)</w:t>
      </w:r>
    </w:p>
    <w:p w14:paraId="6191FBED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Suy ra ∆EAB =  ∆ECD (g.c.g)</w:t>
      </w:r>
    </w:p>
    <w:p w14:paraId="387A94A8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c) ∆EAB =  ∆ECD (câu b) =&gt; EA = EC.</w:t>
      </w:r>
    </w:p>
    <w:p w14:paraId="51A5B78A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Xét ∆OAE và ∆OCE có:</w:t>
      </w:r>
    </w:p>
    <w:p w14:paraId="5D7F000C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+) OA=OC (gt)</w:t>
      </w:r>
    </w:p>
    <w:p w14:paraId="6C31C12C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+) EA=EC (cmt)</w:t>
      </w:r>
    </w:p>
    <w:p w14:paraId="4BCC95A4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+) OE là cạnh chung</w:t>
      </w:r>
    </w:p>
    <w:p w14:paraId="02959AB6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Suy ra ∆OAE = ∆OCE (c.c.c)</w:t>
      </w:r>
    </w:p>
    <w:p w14:paraId="405CDB55" w14:textId="77777777" w:rsidR="000D7EE0" w:rsidRDefault="000D7EE0" w:rsidP="000D7EE0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eastAsia="vi-VN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 xml:space="preserve">Suy ra: 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vi-VN" w:eastAsia="vi-VN"/>
              </w:rPr>
              <m:t xml:space="preserve">AOE </m:t>
            </m:r>
          </m:e>
        </m:acc>
      </m:oMath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vi-VN"/>
        </w:rPr>
        <w:t>=</w:t>
      </w:r>
      <m:oMath>
        <m:acc>
          <m:accPr>
            <m:ctrlPr>
              <w:rPr>
                <w:rFonts w:ascii="Cambria Math" w:eastAsia="Times New Roman" w:hAnsi="Cambria Math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vi-VN"/>
              </w:rPr>
              <m:t>COE</m:t>
            </m:r>
          </m:e>
        </m:acc>
      </m:oMath>
    </w:p>
    <w:p w14:paraId="61C90D3D" w14:textId="455733F5" w:rsidR="00D05680" w:rsidRDefault="000D7EE0" w:rsidP="000D7EE0">
      <w:r>
        <w:rPr>
          <w:rFonts w:ascii="Times New Roman" w:eastAsia="Times New Roman" w:hAnsi="Times New Roman"/>
          <w:color w:val="000000" w:themeColor="text1"/>
          <w:sz w:val="28"/>
          <w:szCs w:val="28"/>
          <w:lang w:val="vi-VN" w:eastAsia="vi-VN"/>
        </w:rPr>
        <w:t>Vậy OE là tia phân giác của góc xOy</w:t>
      </w:r>
    </w:p>
    <w:sectPr w:rsidR="00D0568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2B27"/>
    <w:rsid w:val="000D7EE0"/>
    <w:rsid w:val="000F3C89"/>
    <w:rsid w:val="00322B27"/>
    <w:rsid w:val="003F6845"/>
    <w:rsid w:val="00850FA9"/>
    <w:rsid w:val="00D05680"/>
    <w:rsid w:val="00D7525F"/>
    <w:rsid w:val="00E676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90B259C"/>
  <w15:chartTrackingRefBased/>
  <w15:docId w15:val="{E842AA51-81F7-4FC7-9FDB-2C6C55A64C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22B27"/>
    <w:pPr>
      <w:spacing w:line="254" w:lineRule="auto"/>
    </w:pPr>
    <w:rPr>
      <w:rFonts w:ascii="Calibri" w:eastAsia="Calibri" w:hAnsi="Calibri" w:cs="Times New Roman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541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5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8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55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0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99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2.bin"/><Relationship Id="rId26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image" Target="media/image4.e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25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10.bin"/><Relationship Id="rId20" Type="http://schemas.openxmlformats.org/officeDocument/2006/relationships/oleObject" Target="embeddings/oleObject14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image" Target="media/image6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5.bin"/><Relationship Id="rId28" Type="http://schemas.openxmlformats.org/officeDocument/2006/relationships/image" Target="media/image8.jpeg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image" Target="media/image5.wmf"/><Relationship Id="rId27" Type="http://schemas.openxmlformats.org/officeDocument/2006/relationships/oleObject" Target="embeddings/oleObject17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361</Words>
  <Characters>206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1-12-10T07:23:00Z</dcterms:created>
  <dcterms:modified xsi:type="dcterms:W3CDTF">2021-12-10T07:31:00Z</dcterms:modified>
</cp:coreProperties>
</file>